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Y="1641"/>
        <w:tblW w:w="0" w:type="auto"/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8"/>
        <w:gridCol w:w="1078"/>
        <w:gridCol w:w="1078"/>
        <w:gridCol w:w="1078"/>
        <w:gridCol w:w="1078"/>
        <w:gridCol w:w="1078"/>
      </w:tblGrid>
      <w:tr w:rsidR="009268C7" w:rsidTr="009268C7">
        <w:trPr>
          <w:trHeight w:val="341"/>
        </w:trPr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3B7FA8" w:rsidP="009268C7">
            <w:pPr>
              <w:rPr>
                <w:u w:val="single"/>
              </w:rPr>
            </w:pPr>
            <w:r>
              <w:rPr>
                <w:u w:val="single"/>
              </w:rPr>
              <w:t>Add.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3AF4" w:rsidRPr="008E3AF4" w:rsidRDefault="008E3AF4" w:rsidP="009268C7">
            <w:pPr>
              <w:jc w:val="right"/>
              <w:rPr>
                <w:u w:val="single"/>
              </w:rPr>
            </w:pPr>
          </w:p>
        </w:tc>
      </w:tr>
      <w:tr w:rsidR="009268C7" w:rsidTr="009268C7">
        <w:trPr>
          <w:trHeight w:val="1480"/>
        </w:trPr>
        <w:tc>
          <w:tcPr>
            <w:tcW w:w="1077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6</w:t>
            </w:r>
            <w:r w:rsidR="0090415D">
              <w:t>7</w:t>
            </w:r>
          </w:p>
          <w:p w:rsidR="003B7FA8" w:rsidRPr="008E3AF4" w:rsidRDefault="003B7FA8" w:rsidP="0090415D">
            <w:pPr>
              <w:jc w:val="right"/>
              <w:rPr>
                <w:u w:val="single"/>
              </w:rPr>
            </w:pPr>
            <w:r w:rsidRPr="008E3AF4">
              <w:rPr>
                <w:u w:val="single"/>
              </w:rPr>
              <w:t>+</w:t>
            </w:r>
            <w:r w:rsidR="0090415D">
              <w:rPr>
                <w:u w:val="single"/>
              </w:rPr>
              <w:t>5</w:t>
            </w:r>
            <w:r w:rsidR="00336B22">
              <w:rPr>
                <w:u w:val="single"/>
              </w:rPr>
              <w:t>3</w:t>
            </w:r>
          </w:p>
        </w:tc>
        <w:tc>
          <w:tcPr>
            <w:tcW w:w="1077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4</w:t>
            </w:r>
            <w:r w:rsidR="00782B7A">
              <w:t>0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 w:rsidRPr="008E3AF4">
              <w:rPr>
                <w:u w:val="single"/>
              </w:rPr>
              <w:t>+</w:t>
            </w:r>
            <w:r w:rsidR="0090415D">
              <w:rPr>
                <w:u w:val="single"/>
              </w:rPr>
              <w:t>7</w:t>
            </w:r>
            <w:r w:rsidRPr="008E3AF4">
              <w:rPr>
                <w:u w:val="single"/>
              </w:rPr>
              <w:t>0</w:t>
            </w:r>
          </w:p>
        </w:tc>
        <w:tc>
          <w:tcPr>
            <w:tcW w:w="1077" w:type="dxa"/>
            <w:tcBorders>
              <w:top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5</w:t>
            </w:r>
            <w:r w:rsidR="00336B22">
              <w:t>2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 w:rsidRPr="008E3AF4">
              <w:rPr>
                <w:u w:val="single"/>
              </w:rPr>
              <w:t>+</w:t>
            </w:r>
            <w:r w:rsidR="0090415D">
              <w:rPr>
                <w:u w:val="single"/>
              </w:rPr>
              <w:t>55</w:t>
            </w:r>
          </w:p>
        </w:tc>
        <w:tc>
          <w:tcPr>
            <w:tcW w:w="1077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33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74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7</w:t>
            </w:r>
            <w:r w:rsidR="00336B22">
              <w:t>2</w:t>
            </w:r>
          </w:p>
          <w:p w:rsidR="003B7FA8" w:rsidRPr="008E3AF4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782B7A">
              <w:rPr>
                <w:u w:val="single"/>
              </w:rPr>
              <w:t>70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B35117" w:rsidP="009268C7">
            <w:pPr>
              <w:jc w:val="right"/>
            </w:pPr>
            <w:r>
              <w:t>90</w:t>
            </w:r>
            <w:r w:rsidR="003B7FA8">
              <w:t>9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90415D">
              <w:rPr>
                <w:u w:val="single"/>
              </w:rPr>
              <w:t>7</w:t>
            </w:r>
            <w:r w:rsidR="00336B22">
              <w:rPr>
                <w:u w:val="single"/>
              </w:rPr>
              <w:t>2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29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1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42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67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22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6</w:t>
            </w:r>
            <w:r>
              <w:rPr>
                <w:u w:val="single"/>
              </w:rPr>
              <w:t>9</w:t>
            </w:r>
          </w:p>
        </w:tc>
        <w:tc>
          <w:tcPr>
            <w:tcW w:w="1078" w:type="dxa"/>
            <w:tcBorders>
              <w:top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11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63</w:t>
            </w:r>
          </w:p>
        </w:tc>
      </w:tr>
      <w:tr w:rsidR="009268C7" w:rsidTr="009268C7">
        <w:trPr>
          <w:trHeight w:val="1480"/>
        </w:trPr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234</w:t>
            </w:r>
          </w:p>
          <w:p w:rsidR="003B7FA8" w:rsidRPr="008E3AF4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A5EEB">
              <w:rPr>
                <w:u w:val="single"/>
              </w:rPr>
              <w:t>2</w:t>
            </w:r>
            <w:r>
              <w:rPr>
                <w:u w:val="single"/>
              </w:rPr>
              <w:t>6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782B7A" w:rsidP="009268C7">
            <w:pPr>
              <w:jc w:val="right"/>
            </w:pPr>
            <w:r>
              <w:t>37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11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392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90415D">
              <w:rPr>
                <w:u w:val="single"/>
              </w:rPr>
              <w:t>57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732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7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32</w:t>
            </w:r>
          </w:p>
          <w:p w:rsidR="003B7FA8" w:rsidRPr="008E3AF4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19</w:t>
            </w:r>
          </w:p>
          <w:p w:rsidR="003B7FA8" w:rsidRPr="008E3AF4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782B7A">
              <w:rPr>
                <w:u w:val="single"/>
              </w:rPr>
              <w:t>6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782B7A" w:rsidP="009268C7">
            <w:pPr>
              <w:jc w:val="right"/>
            </w:pPr>
            <w:r>
              <w:t>69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7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29</w:t>
            </w:r>
          </w:p>
          <w:p w:rsidR="003B7FA8" w:rsidRPr="008E3AF4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90415D">
              <w:rPr>
                <w:u w:val="single"/>
              </w:rPr>
              <w:t>5</w:t>
            </w:r>
            <w:r w:rsidR="00782B7A">
              <w:rPr>
                <w:u w:val="single"/>
              </w:rPr>
              <w:t>0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55</w:t>
            </w:r>
          </w:p>
          <w:p w:rsidR="003B7FA8" w:rsidRPr="008E3AF4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336B22">
              <w:rPr>
                <w:u w:val="single"/>
              </w:rPr>
              <w:t>63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5</w:t>
            </w:r>
            <w:r w:rsidR="00336B22">
              <w:t>3</w:t>
            </w:r>
          </w:p>
          <w:p w:rsidR="003B7FA8" w:rsidRPr="008E4D18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+</w:t>
            </w:r>
            <w:r w:rsidR="0090415D">
              <w:rPr>
                <w:u w:val="single"/>
              </w:rPr>
              <w:t>77</w:t>
            </w:r>
          </w:p>
        </w:tc>
      </w:tr>
      <w:tr w:rsidR="009268C7" w:rsidTr="009268C7">
        <w:trPr>
          <w:trHeight w:val="341"/>
        </w:trPr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>
            <w:r>
              <w:t>Subtract.</w:t>
            </w:r>
          </w:p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</w:tr>
      <w:tr w:rsidR="009268C7" w:rsidTr="009268C7">
        <w:trPr>
          <w:trHeight w:val="1480"/>
        </w:trPr>
        <w:tc>
          <w:tcPr>
            <w:tcW w:w="1077" w:type="dxa"/>
          </w:tcPr>
          <w:p w:rsidR="003B7FA8" w:rsidRDefault="00336B22" w:rsidP="009268C7">
            <w:pPr>
              <w:jc w:val="right"/>
            </w:pPr>
            <w:r>
              <w:t>94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 w:rsidRPr="008E4D18">
              <w:rPr>
                <w:u w:val="single"/>
              </w:rPr>
              <w:t>-</w:t>
            </w:r>
            <w:r w:rsidR="0090415D">
              <w:rPr>
                <w:u w:val="single"/>
              </w:rPr>
              <w:t>7</w:t>
            </w:r>
            <w:r w:rsidR="00336B22">
              <w:rPr>
                <w:u w:val="single"/>
              </w:rPr>
              <w:t>4</w:t>
            </w:r>
          </w:p>
        </w:tc>
        <w:tc>
          <w:tcPr>
            <w:tcW w:w="1077" w:type="dxa"/>
          </w:tcPr>
          <w:p w:rsidR="003B7FA8" w:rsidRDefault="00336B22" w:rsidP="009268C7">
            <w:pPr>
              <w:jc w:val="right"/>
            </w:pPr>
            <w:r>
              <w:t>46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1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7" w:type="dxa"/>
          </w:tcPr>
          <w:p w:rsidR="003B7FA8" w:rsidRDefault="00336B22" w:rsidP="009268C7">
            <w:pPr>
              <w:jc w:val="right"/>
            </w:pPr>
            <w:r>
              <w:t>63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41</w:t>
            </w:r>
          </w:p>
        </w:tc>
        <w:tc>
          <w:tcPr>
            <w:tcW w:w="1077" w:type="dxa"/>
          </w:tcPr>
          <w:p w:rsidR="003B7FA8" w:rsidRDefault="00336B22" w:rsidP="009268C7">
            <w:pPr>
              <w:jc w:val="right"/>
            </w:pPr>
            <w:r>
              <w:t>1</w:t>
            </w:r>
            <w:r w:rsidR="0090415D">
              <w:t>5</w:t>
            </w:r>
            <w:r>
              <w:t>3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7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336B22" w:rsidP="009268C7">
            <w:pPr>
              <w:jc w:val="right"/>
            </w:pPr>
            <w:r>
              <w:t>44</w:t>
            </w:r>
            <w:r w:rsidR="0090415D">
              <w:t>7</w:t>
            </w:r>
          </w:p>
          <w:p w:rsid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211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</w:p>
        </w:tc>
        <w:tc>
          <w:tcPr>
            <w:tcW w:w="1078" w:type="dxa"/>
          </w:tcPr>
          <w:p w:rsidR="003B7FA8" w:rsidRDefault="00336B22" w:rsidP="009268C7">
            <w:pPr>
              <w:jc w:val="right"/>
            </w:pPr>
            <w:r>
              <w:t>403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37</w:t>
            </w:r>
          </w:p>
        </w:tc>
        <w:tc>
          <w:tcPr>
            <w:tcW w:w="1078" w:type="dxa"/>
          </w:tcPr>
          <w:p w:rsidR="003B7FA8" w:rsidRDefault="00336B22" w:rsidP="009268C7">
            <w:pPr>
              <w:jc w:val="right"/>
            </w:pPr>
            <w:r>
              <w:t>162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3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8" w:type="dxa"/>
          </w:tcPr>
          <w:p w:rsidR="003B7FA8" w:rsidRDefault="0090415D" w:rsidP="009268C7">
            <w:pPr>
              <w:jc w:val="right"/>
            </w:pPr>
            <w:r>
              <w:t>5</w:t>
            </w:r>
            <w:r w:rsidR="00336B22">
              <w:t>0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A5EEB">
              <w:rPr>
                <w:u w:val="single"/>
              </w:rPr>
              <w:t>3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90415D" w:rsidP="009268C7">
            <w:pPr>
              <w:jc w:val="right"/>
            </w:pPr>
            <w:r>
              <w:t>5</w:t>
            </w:r>
            <w:r w:rsidR="003B7FA8">
              <w:t>4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90415D">
              <w:rPr>
                <w:u w:val="single"/>
              </w:rPr>
              <w:t>7</w:t>
            </w:r>
            <w:r>
              <w:rPr>
                <w:u w:val="single"/>
              </w:rPr>
              <w:t>2</w:t>
            </w:r>
          </w:p>
        </w:tc>
        <w:tc>
          <w:tcPr>
            <w:tcW w:w="1078" w:type="dxa"/>
          </w:tcPr>
          <w:p w:rsidR="003B7FA8" w:rsidRDefault="00336B22" w:rsidP="009268C7">
            <w:pPr>
              <w:jc w:val="right"/>
            </w:pPr>
            <w:r>
              <w:t>39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2</w:t>
            </w:r>
            <w:r w:rsidR="003A5EEB">
              <w:rPr>
                <w:u w:val="single"/>
              </w:rPr>
              <w:t>6</w:t>
            </w:r>
          </w:p>
        </w:tc>
      </w:tr>
      <w:tr w:rsidR="009268C7" w:rsidTr="009268C7">
        <w:trPr>
          <w:trHeight w:val="1480"/>
        </w:trPr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77</w:t>
            </w:r>
            <w:r w:rsidR="00B35117">
              <w:t>3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74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294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17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336B22" w:rsidP="009268C7">
            <w:pPr>
              <w:jc w:val="right"/>
            </w:pPr>
            <w:r>
              <w:t>321</w:t>
            </w:r>
          </w:p>
          <w:p w:rsidR="003B7FA8" w:rsidRPr="008E4D18" w:rsidRDefault="003B7FA8" w:rsidP="00336B22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36B22">
              <w:rPr>
                <w:u w:val="single"/>
              </w:rPr>
              <w:t>143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:rsidR="003B7FA8" w:rsidRDefault="00C06BFB" w:rsidP="009268C7">
            <w:pPr>
              <w:jc w:val="right"/>
            </w:pPr>
            <w:r>
              <w:t>61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3A5EEB">
              <w:rPr>
                <w:u w:val="single"/>
              </w:rPr>
              <w:t>1</w:t>
            </w:r>
            <w:r>
              <w:rPr>
                <w:u w:val="single"/>
              </w:rPr>
              <w:t>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B35117" w:rsidP="009268C7">
            <w:pPr>
              <w:jc w:val="right"/>
            </w:pPr>
            <w:r>
              <w:t>131</w:t>
            </w:r>
          </w:p>
          <w:p w:rsidR="003B7FA8" w:rsidRPr="008E4D1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90415D">
              <w:rPr>
                <w:u w:val="single"/>
              </w:rPr>
              <w:t>7</w:t>
            </w:r>
            <w:r w:rsidR="00C06BFB">
              <w:rPr>
                <w:u w:val="single"/>
              </w:rPr>
              <w:t>6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C06BFB" w:rsidP="009268C7">
            <w:pPr>
              <w:jc w:val="right"/>
            </w:pPr>
            <w:r>
              <w:t>27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C06BFB" w:rsidP="009268C7">
            <w:pPr>
              <w:jc w:val="right"/>
            </w:pPr>
            <w:r>
              <w:t>39</w:t>
            </w:r>
          </w:p>
          <w:p w:rsidR="003B7FA8" w:rsidRPr="008E4D1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C06BFB">
              <w:rPr>
                <w:u w:val="single"/>
              </w:rPr>
              <w:t>10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B35117" w:rsidP="009268C7">
            <w:pPr>
              <w:jc w:val="right"/>
            </w:pPr>
            <w:r>
              <w:t>427</w:t>
            </w:r>
          </w:p>
          <w:p w:rsidR="003B7FA8" w:rsidRPr="008E4D1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C06BFB">
              <w:rPr>
                <w:u w:val="single"/>
              </w:rPr>
              <w:t>73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90415D" w:rsidP="009268C7">
            <w:pPr>
              <w:jc w:val="right"/>
            </w:pPr>
            <w:r>
              <w:t>7</w:t>
            </w:r>
            <w:r w:rsidR="00B95B14">
              <w:t>4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4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  <w:tcBorders>
              <w:bottom w:val="single" w:sz="4" w:space="0" w:color="auto"/>
            </w:tcBorders>
          </w:tcPr>
          <w:p w:rsidR="003B7FA8" w:rsidRDefault="00B95B14" w:rsidP="009268C7">
            <w:pPr>
              <w:jc w:val="right"/>
            </w:pPr>
            <w:r>
              <w:t>47</w:t>
            </w:r>
          </w:p>
          <w:p w:rsidR="003B7FA8" w:rsidRPr="008E4D1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-</w:t>
            </w:r>
            <w:r w:rsidR="008743FE">
              <w:rPr>
                <w:u w:val="single"/>
              </w:rPr>
              <w:t>1</w:t>
            </w:r>
            <w:r>
              <w:rPr>
                <w:u w:val="single"/>
              </w:rPr>
              <w:t>4</w:t>
            </w:r>
          </w:p>
        </w:tc>
      </w:tr>
      <w:tr w:rsidR="009268C7" w:rsidTr="009268C7">
        <w:trPr>
          <w:trHeight w:val="341"/>
        </w:trPr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>
            <w:r>
              <w:t>Multiply.</w:t>
            </w:r>
          </w:p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7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  <w:tc>
          <w:tcPr>
            <w:tcW w:w="1078" w:type="dxa"/>
            <w:tcBorders>
              <w:left w:val="nil"/>
              <w:right w:val="nil"/>
            </w:tcBorders>
          </w:tcPr>
          <w:p w:rsidR="003B7FA8" w:rsidRDefault="003B7FA8" w:rsidP="009268C7"/>
        </w:tc>
      </w:tr>
      <w:tr w:rsidR="009268C7" w:rsidTr="009268C7">
        <w:trPr>
          <w:trHeight w:val="1480"/>
        </w:trPr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76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3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41</w:t>
            </w:r>
          </w:p>
          <w:p w:rsidR="003B7FA8" w:rsidRPr="003B7FA8" w:rsidRDefault="00B95B14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7</w:t>
            </w:r>
            <w:r w:rsidR="0090415D">
              <w:t>7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46</w:t>
            </w:r>
          </w:p>
          <w:p w:rsidR="003B7FA8" w:rsidRPr="003B7FA8" w:rsidRDefault="00B95B14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4</w:t>
            </w:r>
          </w:p>
        </w:tc>
        <w:tc>
          <w:tcPr>
            <w:tcW w:w="1078" w:type="dxa"/>
          </w:tcPr>
          <w:p w:rsidR="003B7FA8" w:rsidRDefault="0090415D" w:rsidP="009268C7">
            <w:pPr>
              <w:jc w:val="right"/>
            </w:pPr>
            <w:r>
              <w:t>75</w:t>
            </w:r>
          </w:p>
          <w:p w:rsidR="003B7FA8" w:rsidRPr="003B7FA8" w:rsidRDefault="008743FE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1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22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23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4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90415D" w:rsidP="009268C7">
            <w:pPr>
              <w:jc w:val="right"/>
            </w:pPr>
            <w:r>
              <w:t>5</w:t>
            </w:r>
            <w:r w:rsidR="00C06BFB">
              <w:t>1</w:t>
            </w:r>
          </w:p>
          <w:p w:rsidR="003B7FA8" w:rsidRPr="003B7FA8" w:rsidRDefault="00B95B14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6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4</w:t>
            </w:r>
            <w:r w:rsidR="0090415D">
              <w:t>5</w:t>
            </w:r>
          </w:p>
          <w:p w:rsidR="003B7FA8" w:rsidRPr="003B7FA8" w:rsidRDefault="00B95B14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10</w:t>
            </w:r>
          </w:p>
        </w:tc>
        <w:tc>
          <w:tcPr>
            <w:tcW w:w="1078" w:type="dxa"/>
          </w:tcPr>
          <w:p w:rsidR="00C06BFB" w:rsidRDefault="00C06BFB" w:rsidP="00C06BFB">
            <w:pPr>
              <w:jc w:val="right"/>
            </w:pPr>
            <w:r>
              <w:t>63</w:t>
            </w:r>
          </w:p>
          <w:p w:rsidR="003B7FA8" w:rsidRPr="003B7FA8" w:rsidRDefault="00C06BFB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B95B14">
              <w:rPr>
                <w:u w:val="single"/>
              </w:rPr>
              <w:t>0</w:t>
            </w:r>
          </w:p>
        </w:tc>
      </w:tr>
      <w:tr w:rsidR="003B7FA8" w:rsidTr="009268C7">
        <w:trPr>
          <w:trHeight w:val="1480"/>
        </w:trPr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3</w:t>
            </w:r>
            <w:r w:rsidR="00B95B14">
              <w:t>0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2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19</w:t>
            </w:r>
          </w:p>
          <w:p w:rsid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2</w:t>
            </w:r>
            <w:r w:rsidR="003B7FA8">
              <w:rPr>
                <w:u w:val="single"/>
              </w:rPr>
              <w:t>6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96</w:t>
            </w:r>
          </w:p>
          <w:p w:rsidR="003B7FA8" w:rsidRPr="003B7FA8" w:rsidRDefault="00782B7A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30</w:t>
            </w:r>
          </w:p>
          <w:p w:rsidR="003B7FA8" w:rsidRPr="003B7FA8" w:rsidRDefault="00B95B14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24</w:t>
            </w:r>
          </w:p>
          <w:p w:rsidR="003B7FA8" w:rsidRPr="003B7FA8" w:rsidRDefault="00B95B14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4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94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3</w:t>
            </w:r>
            <w:r w:rsidR="00B95B14">
              <w:rPr>
                <w:u w:val="single"/>
              </w:rPr>
              <w:t>1</w:t>
            </w:r>
          </w:p>
        </w:tc>
        <w:tc>
          <w:tcPr>
            <w:tcW w:w="1078" w:type="dxa"/>
          </w:tcPr>
          <w:p w:rsidR="003B7FA8" w:rsidRDefault="00782B7A" w:rsidP="009268C7">
            <w:pPr>
              <w:jc w:val="right"/>
            </w:pPr>
            <w:r>
              <w:t>309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44</w:t>
            </w:r>
          </w:p>
        </w:tc>
        <w:tc>
          <w:tcPr>
            <w:tcW w:w="1078" w:type="dxa"/>
          </w:tcPr>
          <w:p w:rsidR="003B7FA8" w:rsidRDefault="00B95B14" w:rsidP="009268C7">
            <w:pPr>
              <w:jc w:val="right"/>
            </w:pPr>
            <w:r>
              <w:t>612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66</w:t>
            </w:r>
          </w:p>
        </w:tc>
        <w:tc>
          <w:tcPr>
            <w:tcW w:w="1078" w:type="dxa"/>
          </w:tcPr>
          <w:p w:rsidR="003B7FA8" w:rsidRDefault="00B95B14" w:rsidP="009268C7">
            <w:pPr>
              <w:jc w:val="right"/>
            </w:pPr>
            <w:r>
              <w:t>63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3</w:t>
            </w:r>
            <w:r w:rsidR="008743FE">
              <w:rPr>
                <w:u w:val="single"/>
              </w:rPr>
              <w:t>0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360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2</w:t>
            </w:r>
          </w:p>
        </w:tc>
      </w:tr>
      <w:tr w:rsidR="003B7FA8" w:rsidTr="009268C7">
        <w:trPr>
          <w:trHeight w:val="1595"/>
        </w:trPr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46</w:t>
            </w:r>
          </w:p>
          <w:p w:rsidR="003B7FA8" w:rsidRPr="003B7FA8" w:rsidRDefault="003B7FA8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782B7A">
              <w:rPr>
                <w:u w:val="single"/>
              </w:rPr>
              <w:t xml:space="preserve"> </w:t>
            </w:r>
            <w:r w:rsidR="0090415D">
              <w:rPr>
                <w:u w:val="single"/>
              </w:rPr>
              <w:t>7</w:t>
            </w:r>
            <w:r w:rsidR="00782B7A">
              <w:rPr>
                <w:u w:val="single"/>
              </w:rPr>
              <w:t>3</w:t>
            </w:r>
          </w:p>
        </w:tc>
        <w:tc>
          <w:tcPr>
            <w:tcW w:w="1077" w:type="dxa"/>
          </w:tcPr>
          <w:p w:rsidR="003B7FA8" w:rsidRDefault="0090415D" w:rsidP="009268C7">
            <w:pPr>
              <w:jc w:val="right"/>
            </w:pPr>
            <w:r>
              <w:t>77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12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3</w:t>
            </w:r>
            <w:r w:rsidR="0090415D">
              <w:t>5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3</w:t>
            </w:r>
            <w:r w:rsidR="003B7FA8">
              <w:rPr>
                <w:u w:val="single"/>
              </w:rPr>
              <w:t>2</w:t>
            </w:r>
          </w:p>
        </w:tc>
        <w:tc>
          <w:tcPr>
            <w:tcW w:w="1077" w:type="dxa"/>
          </w:tcPr>
          <w:p w:rsidR="003B7FA8" w:rsidRDefault="00C06BFB" w:rsidP="009268C7">
            <w:pPr>
              <w:jc w:val="right"/>
            </w:pPr>
            <w:r>
              <w:t>97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7</w:t>
            </w:r>
            <w:r w:rsidR="003B7FA8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31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1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9</w:t>
            </w:r>
            <w:r w:rsidR="0090415D">
              <w:t>5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3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4</w:t>
            </w:r>
            <w:r w:rsidR="0090415D">
              <w:t>5</w:t>
            </w:r>
          </w:p>
          <w:p w:rsidR="003B7FA8" w:rsidRPr="003B7FA8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4</w:t>
            </w:r>
            <w:r w:rsidR="003B7FA8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2</w:t>
            </w:r>
            <w:r w:rsidR="0090415D">
              <w:t>7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7</w:t>
            </w:r>
            <w:r w:rsidR="008743FE">
              <w:rPr>
                <w:u w:val="single"/>
              </w:rPr>
              <w:t>6</w:t>
            </w:r>
          </w:p>
        </w:tc>
        <w:tc>
          <w:tcPr>
            <w:tcW w:w="1078" w:type="dxa"/>
          </w:tcPr>
          <w:p w:rsidR="003B7FA8" w:rsidRDefault="00782B7A" w:rsidP="009268C7">
            <w:pPr>
              <w:jc w:val="right"/>
            </w:pPr>
            <w:r>
              <w:t>62</w:t>
            </w:r>
            <w:r w:rsidR="003B7FA8">
              <w:t>2</w:t>
            </w:r>
          </w:p>
          <w:p w:rsidR="003B7FA8" w:rsidRPr="003B7FA8" w:rsidRDefault="00C06BFB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4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92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1</w:t>
            </w:r>
            <w:r w:rsidR="0090415D">
              <w:rPr>
                <w:u w:val="single"/>
              </w:rPr>
              <w:t>7</w:t>
            </w:r>
          </w:p>
        </w:tc>
      </w:tr>
      <w:tr w:rsidR="003B7FA8" w:rsidTr="009268C7">
        <w:trPr>
          <w:trHeight w:val="1595"/>
        </w:trPr>
        <w:tc>
          <w:tcPr>
            <w:tcW w:w="1077" w:type="dxa"/>
          </w:tcPr>
          <w:p w:rsidR="003B7FA8" w:rsidRDefault="0090415D" w:rsidP="009268C7">
            <w:pPr>
              <w:jc w:val="right"/>
            </w:pPr>
            <w:r>
              <w:t>7</w:t>
            </w:r>
            <w:r w:rsidR="00C06BFB">
              <w:t>3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90415D">
              <w:rPr>
                <w:u w:val="single"/>
              </w:rPr>
              <w:t>7</w:t>
            </w:r>
          </w:p>
        </w:tc>
        <w:tc>
          <w:tcPr>
            <w:tcW w:w="1077" w:type="dxa"/>
          </w:tcPr>
          <w:p w:rsidR="003B7FA8" w:rsidRDefault="0090415D" w:rsidP="009268C7">
            <w:pPr>
              <w:jc w:val="right"/>
            </w:pPr>
            <w:r>
              <w:t>77</w:t>
            </w:r>
          </w:p>
          <w:p w:rsidR="003B7FA8" w:rsidRPr="003B7FA8" w:rsidRDefault="003B7FA8" w:rsidP="00C06BFB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1</w:t>
            </w:r>
          </w:p>
        </w:tc>
        <w:tc>
          <w:tcPr>
            <w:tcW w:w="1077" w:type="dxa"/>
          </w:tcPr>
          <w:p w:rsidR="003B7FA8" w:rsidRDefault="008743FE" w:rsidP="009268C7">
            <w:pPr>
              <w:jc w:val="right"/>
            </w:pPr>
            <w:r>
              <w:t>6</w:t>
            </w:r>
            <w:r w:rsidR="003B7FA8">
              <w:t>9</w:t>
            </w:r>
          </w:p>
          <w:p w:rsidR="003B7FA8" w:rsidRPr="003B7FA8" w:rsidRDefault="003B7FA8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C06BFB">
              <w:rPr>
                <w:u w:val="single"/>
              </w:rPr>
              <w:t>4</w:t>
            </w:r>
            <w:r>
              <w:rPr>
                <w:u w:val="single"/>
              </w:rPr>
              <w:t>3</w:t>
            </w:r>
          </w:p>
        </w:tc>
        <w:tc>
          <w:tcPr>
            <w:tcW w:w="1077" w:type="dxa"/>
          </w:tcPr>
          <w:p w:rsidR="003B7FA8" w:rsidRDefault="0090415D" w:rsidP="009268C7">
            <w:pPr>
              <w:jc w:val="right"/>
            </w:pPr>
            <w:r>
              <w:t>5</w:t>
            </w:r>
            <w:r w:rsidR="00C06BFB">
              <w:t>1</w:t>
            </w:r>
          </w:p>
          <w:p w:rsidR="008F7F10" w:rsidRPr="008F7F10" w:rsidRDefault="008F7F10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6</w:t>
            </w:r>
            <w:r w:rsidR="0090415D">
              <w:rPr>
                <w:u w:val="single"/>
              </w:rPr>
              <w:t>5</w:t>
            </w:r>
          </w:p>
        </w:tc>
        <w:tc>
          <w:tcPr>
            <w:tcW w:w="1078" w:type="dxa"/>
          </w:tcPr>
          <w:p w:rsidR="003B7FA8" w:rsidRDefault="0090415D" w:rsidP="009268C7">
            <w:pPr>
              <w:jc w:val="right"/>
            </w:pPr>
            <w:r>
              <w:t>7</w:t>
            </w:r>
            <w:r w:rsidR="00782B7A">
              <w:t>24</w:t>
            </w:r>
          </w:p>
          <w:p w:rsidR="008F7F10" w:rsidRPr="008F7F10" w:rsidRDefault="00C06BFB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19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11</w:t>
            </w:r>
          </w:p>
          <w:p w:rsidR="008F7F10" w:rsidRPr="008F7F10" w:rsidRDefault="008F7F10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0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72</w:t>
            </w:r>
          </w:p>
          <w:p w:rsidR="008F7F10" w:rsidRPr="008F7F10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2</w:t>
            </w:r>
            <w:r w:rsidR="008F7F10">
              <w:rPr>
                <w:u w:val="single"/>
              </w:rPr>
              <w:t>1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93</w:t>
            </w:r>
          </w:p>
          <w:p w:rsidR="008F7F10" w:rsidRPr="008F7F10" w:rsidRDefault="008743FE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1</w:t>
            </w:r>
            <w:r w:rsidR="008F7F10">
              <w:rPr>
                <w:u w:val="single"/>
              </w:rPr>
              <w:t>3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6</w:t>
            </w:r>
            <w:r w:rsidR="0090415D">
              <w:t>5</w:t>
            </w:r>
          </w:p>
          <w:p w:rsidR="008F7F10" w:rsidRPr="008F7F10" w:rsidRDefault="008F7F10" w:rsidP="009268C7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7</w:t>
            </w:r>
            <w:r w:rsidR="008743FE">
              <w:rPr>
                <w:u w:val="single"/>
              </w:rPr>
              <w:t>1</w:t>
            </w:r>
          </w:p>
        </w:tc>
        <w:tc>
          <w:tcPr>
            <w:tcW w:w="1078" w:type="dxa"/>
          </w:tcPr>
          <w:p w:rsidR="003B7FA8" w:rsidRDefault="00C06BFB" w:rsidP="009268C7">
            <w:pPr>
              <w:jc w:val="right"/>
            </w:pPr>
            <w:r>
              <w:t>96</w:t>
            </w:r>
          </w:p>
          <w:p w:rsidR="008F7F10" w:rsidRPr="008F7F10" w:rsidRDefault="008F7F10" w:rsidP="00782B7A">
            <w:pPr>
              <w:jc w:val="right"/>
              <w:rPr>
                <w:u w:val="single"/>
              </w:rPr>
            </w:pPr>
            <w:r>
              <w:rPr>
                <w:u w:val="single"/>
              </w:rPr>
              <w:t>x</w:t>
            </w:r>
            <w:r w:rsidR="00782B7A">
              <w:rPr>
                <w:u w:val="single"/>
              </w:rPr>
              <w:t>9</w:t>
            </w:r>
            <w:r w:rsidR="0090415D">
              <w:rPr>
                <w:u w:val="single"/>
              </w:rPr>
              <w:t>7</w:t>
            </w:r>
          </w:p>
        </w:tc>
      </w:tr>
    </w:tbl>
    <w:p w:rsidR="003717D2" w:rsidRDefault="0090415D" w:rsidP="009268C7">
      <w:pPr>
        <w:pStyle w:val="NoSpacing"/>
        <w:tabs>
          <w:tab w:val="left" w:pos="5220"/>
        </w:tabs>
      </w:pPr>
      <w:r>
        <w:t xml:space="preserve">Elementary </w:t>
      </w:r>
      <w:proofErr w:type="spellStart"/>
      <w:r>
        <w:t>MathFest</w:t>
      </w:r>
      <w:proofErr w:type="spellEnd"/>
      <w:r w:rsidR="009268C7">
        <w:tab/>
        <w:t>Name _______________________________________</w:t>
      </w:r>
    </w:p>
    <w:p w:rsidR="009268C7" w:rsidRDefault="009268C7" w:rsidP="009268C7">
      <w:pPr>
        <w:pStyle w:val="NoSpacing"/>
        <w:tabs>
          <w:tab w:val="left" w:pos="5220"/>
        </w:tabs>
      </w:pPr>
      <w:r>
        <w:t>Computation</w:t>
      </w:r>
      <w:r w:rsidR="00D736D2">
        <w:t xml:space="preserve"> </w:t>
      </w:r>
    </w:p>
    <w:p w:rsidR="008F7F10" w:rsidRDefault="008F7F1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4"/>
        <w:gridCol w:w="1077"/>
        <w:gridCol w:w="1076"/>
        <w:gridCol w:w="1078"/>
        <w:gridCol w:w="1078"/>
        <w:gridCol w:w="1083"/>
        <w:gridCol w:w="1083"/>
        <w:gridCol w:w="1083"/>
        <w:gridCol w:w="1079"/>
        <w:gridCol w:w="1079"/>
      </w:tblGrid>
      <w:tr w:rsidR="008F7F10" w:rsidTr="009268C7">
        <w:trPr>
          <w:trHeight w:val="350"/>
        </w:trPr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8F7F10" w:rsidRDefault="008F7F10">
            <w:r>
              <w:lastRenderedPageBreak/>
              <w:t>Divide.</w:t>
            </w:r>
          </w:p>
        </w:tc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nil"/>
              <w:left w:val="nil"/>
              <w:right w:val="nil"/>
            </w:tcBorders>
          </w:tcPr>
          <w:p w:rsidR="008F7F10" w:rsidRDefault="008F7F10"/>
        </w:tc>
      </w:tr>
      <w:tr w:rsidR="008743FE" w:rsidTr="00766982">
        <w:trPr>
          <w:trHeight w:val="1510"/>
        </w:trPr>
        <w:tc>
          <w:tcPr>
            <w:tcW w:w="2194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21pt" o:ole="">
                  <v:imagedata r:id="rId4" o:title=""/>
                </v:shape>
                <o:OLEObject Type="Embed" ProgID="Equation.DSMT4" ShapeID="_x0000_i1025" DrawAspect="Content" ObjectID="_1599041262" r:id="rId5"/>
              </w:object>
            </w:r>
          </w:p>
          <w:p w:rsidR="008743FE" w:rsidRDefault="008743FE" w:rsidP="008743FE">
            <w:pPr>
              <w:jc w:val="center"/>
            </w:pPr>
            <w:r w:rsidRPr="008F7F10">
              <w:rPr>
                <w:position w:val="-4"/>
              </w:rPr>
              <w:object w:dxaOrig="180" w:dyaOrig="260">
                <v:shape id="_x0000_i1026" type="#_x0000_t75" style="width:9pt;height:13pt" o:ole="">
                  <v:imagedata r:id="rId6" o:title=""/>
                </v:shape>
                <o:OLEObject Type="Embed" ProgID="Equation.DSMT4" ShapeID="_x0000_i1026" DrawAspect="Content" ObjectID="_1599041263" r:id="rId7"/>
              </w:object>
            </w:r>
          </w:p>
        </w:tc>
        <w:tc>
          <w:tcPr>
            <w:tcW w:w="2194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840" w:dyaOrig="420">
                <v:shape id="_x0000_i1027" type="#_x0000_t75" style="width:42pt;height:21pt" o:ole="">
                  <v:imagedata r:id="rId8" o:title=""/>
                </v:shape>
                <o:OLEObject Type="Embed" ProgID="Equation.DSMT4" ShapeID="_x0000_i1027" DrawAspect="Content" ObjectID="_1599041264" r:id="rId9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90415D" w:rsidP="009268C7">
            <w:pPr>
              <w:jc w:val="center"/>
            </w:pPr>
            <w:r w:rsidRPr="008F7F10">
              <w:rPr>
                <w:position w:val="-16"/>
              </w:rPr>
              <w:object w:dxaOrig="740" w:dyaOrig="420">
                <v:shape id="_x0000_i1052" type="#_x0000_t75" style="width:37pt;height:21pt" o:ole="">
                  <v:imagedata r:id="rId10" o:title=""/>
                </v:shape>
                <o:OLEObject Type="Embed" ProgID="Equation.DSMT4" ShapeID="_x0000_i1052" DrawAspect="Content" ObjectID="_1599041265" r:id="rId11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90415D" w:rsidP="009268C7">
            <w:pPr>
              <w:jc w:val="center"/>
            </w:pPr>
            <w:r w:rsidRPr="008F7F10">
              <w:rPr>
                <w:position w:val="-16"/>
              </w:rPr>
              <w:object w:dxaOrig="720" w:dyaOrig="420">
                <v:shape id="_x0000_i1054" type="#_x0000_t75" style="width:36pt;height:21pt" o:ole="">
                  <v:imagedata r:id="rId12" o:title=""/>
                </v:shape>
                <o:OLEObject Type="Embed" ProgID="Equation.DSMT4" ShapeID="_x0000_i1054" DrawAspect="Content" ObjectID="_1599041266" r:id="rId13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90415D" w:rsidP="009268C7">
            <w:pPr>
              <w:jc w:val="center"/>
            </w:pPr>
            <w:r w:rsidRPr="008F7F10">
              <w:rPr>
                <w:position w:val="-16"/>
              </w:rPr>
              <w:object w:dxaOrig="820" w:dyaOrig="420">
                <v:shape id="_x0000_i1056" type="#_x0000_t75" style="width:41pt;height:21pt" o:ole="">
                  <v:imagedata r:id="rId14" o:title=""/>
                </v:shape>
                <o:OLEObject Type="Embed" ProgID="Equation.DSMT4" ShapeID="_x0000_i1056" DrawAspect="Content" ObjectID="_1599041267" r:id="rId15"/>
              </w:object>
            </w:r>
          </w:p>
        </w:tc>
      </w:tr>
      <w:tr w:rsidR="008743FE" w:rsidTr="00414555">
        <w:trPr>
          <w:trHeight w:val="1510"/>
        </w:trPr>
        <w:tc>
          <w:tcPr>
            <w:tcW w:w="2194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520" w:dyaOrig="420">
                <v:shape id="_x0000_i1031" type="#_x0000_t75" style="width:26.5pt;height:21pt" o:ole="">
                  <v:imagedata r:id="rId16" o:title=""/>
                </v:shape>
                <o:OLEObject Type="Embed" ProgID="Equation.DSMT4" ShapeID="_x0000_i1031" DrawAspect="Content" ObjectID="_1599041268" r:id="rId17"/>
              </w:object>
            </w:r>
          </w:p>
        </w:tc>
        <w:tc>
          <w:tcPr>
            <w:tcW w:w="2194" w:type="dxa"/>
            <w:gridSpan w:val="2"/>
            <w:vAlign w:val="center"/>
          </w:tcPr>
          <w:p w:rsidR="008743FE" w:rsidRDefault="0090415D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58" type="#_x0000_t75" style="width:31pt;height:21pt" o:ole="">
                  <v:imagedata r:id="rId18" o:title=""/>
                </v:shape>
                <o:OLEObject Type="Embed" ProgID="Equation.DSMT4" ShapeID="_x0000_i1058" DrawAspect="Content" ObjectID="_1599041269" r:id="rId19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720" w:dyaOrig="420">
                <v:shape id="_x0000_i1033" type="#_x0000_t75" style="width:36pt;height:21pt" o:ole="">
                  <v:imagedata r:id="rId20" o:title=""/>
                </v:shape>
                <o:OLEObject Type="Embed" ProgID="Equation.DSMT4" ShapeID="_x0000_i1033" DrawAspect="Content" ObjectID="_1599041270" r:id="rId21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34" type="#_x0000_t75" style="width:31pt;height:21pt" o:ole="">
                  <v:imagedata r:id="rId22" o:title=""/>
                </v:shape>
                <o:OLEObject Type="Embed" ProgID="Equation.DSMT4" ShapeID="_x0000_i1034" DrawAspect="Content" ObjectID="_1599041271" r:id="rId23"/>
              </w:object>
            </w:r>
          </w:p>
        </w:tc>
        <w:tc>
          <w:tcPr>
            <w:tcW w:w="2196" w:type="dxa"/>
            <w:gridSpan w:val="2"/>
            <w:vAlign w:val="center"/>
          </w:tcPr>
          <w:p w:rsidR="008743FE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520" w:dyaOrig="420">
                <v:shape id="_x0000_i1035" type="#_x0000_t75" style="width:26.5pt;height:21pt" o:ole="">
                  <v:imagedata r:id="rId24" o:title=""/>
                </v:shape>
                <o:OLEObject Type="Embed" ProgID="Equation.DSMT4" ShapeID="_x0000_i1035" DrawAspect="Content" ObjectID="_1599041272" r:id="rId25"/>
              </w:object>
            </w:r>
          </w:p>
        </w:tc>
      </w:tr>
      <w:tr w:rsidR="003E1B64" w:rsidTr="00686338">
        <w:trPr>
          <w:trHeight w:val="1510"/>
        </w:trPr>
        <w:tc>
          <w:tcPr>
            <w:tcW w:w="2194" w:type="dxa"/>
            <w:gridSpan w:val="2"/>
            <w:tcBorders>
              <w:bottom w:val="single" w:sz="4" w:space="0" w:color="auto"/>
            </w:tcBorders>
            <w:vAlign w:val="center"/>
          </w:tcPr>
          <w:p w:rsidR="003E1B64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36" type="#_x0000_t75" style="width:31pt;height:21pt" o:ole="">
                  <v:imagedata r:id="rId26" o:title=""/>
                </v:shape>
                <o:OLEObject Type="Embed" ProgID="Equation.DSMT4" ShapeID="_x0000_i1036" DrawAspect="Content" ObjectID="_1599041273" r:id="rId27"/>
              </w:object>
            </w:r>
          </w:p>
        </w:tc>
        <w:tc>
          <w:tcPr>
            <w:tcW w:w="2194" w:type="dxa"/>
            <w:gridSpan w:val="2"/>
            <w:tcBorders>
              <w:bottom w:val="single" w:sz="4" w:space="0" w:color="auto"/>
            </w:tcBorders>
            <w:vAlign w:val="center"/>
          </w:tcPr>
          <w:p w:rsidR="003E1B64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37" type="#_x0000_t75" style="width:31pt;height:21pt" o:ole="">
                  <v:imagedata r:id="rId28" o:title=""/>
                </v:shape>
                <o:OLEObject Type="Embed" ProgID="Equation.DSMT4" ShapeID="_x0000_i1037" DrawAspect="Content" ObjectID="_1599041274" r:id="rId29"/>
              </w:object>
            </w:r>
          </w:p>
        </w:tc>
        <w:tc>
          <w:tcPr>
            <w:tcW w:w="2196" w:type="dxa"/>
            <w:gridSpan w:val="2"/>
            <w:tcBorders>
              <w:bottom w:val="single" w:sz="4" w:space="0" w:color="auto"/>
            </w:tcBorders>
            <w:vAlign w:val="center"/>
          </w:tcPr>
          <w:p w:rsidR="003E1B64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38" type="#_x0000_t75" style="width:30.5pt;height:21pt" o:ole="">
                  <v:imagedata r:id="rId30" o:title=""/>
                </v:shape>
                <o:OLEObject Type="Embed" ProgID="Equation.DSMT4" ShapeID="_x0000_i1038" DrawAspect="Content" ObjectID="_1599041275" r:id="rId31"/>
              </w:object>
            </w:r>
          </w:p>
        </w:tc>
        <w:tc>
          <w:tcPr>
            <w:tcW w:w="2196" w:type="dxa"/>
            <w:gridSpan w:val="2"/>
            <w:tcBorders>
              <w:bottom w:val="single" w:sz="4" w:space="0" w:color="auto"/>
            </w:tcBorders>
            <w:vAlign w:val="center"/>
          </w:tcPr>
          <w:p w:rsidR="003E1B64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39" type="#_x0000_t75" style="width:31pt;height:21pt" o:ole="">
                  <v:imagedata r:id="rId32" o:title=""/>
                </v:shape>
                <o:OLEObject Type="Embed" ProgID="Equation.DSMT4" ShapeID="_x0000_i1039" DrawAspect="Content" ObjectID="_1599041276" r:id="rId33"/>
              </w:object>
            </w:r>
          </w:p>
        </w:tc>
        <w:tc>
          <w:tcPr>
            <w:tcW w:w="2196" w:type="dxa"/>
            <w:gridSpan w:val="2"/>
            <w:tcBorders>
              <w:bottom w:val="single" w:sz="4" w:space="0" w:color="auto"/>
            </w:tcBorders>
            <w:vAlign w:val="center"/>
          </w:tcPr>
          <w:p w:rsidR="003E1B64" w:rsidRDefault="00B95B14" w:rsidP="009268C7">
            <w:pPr>
              <w:jc w:val="center"/>
            </w:pPr>
            <w:r w:rsidRPr="008F7F10">
              <w:rPr>
                <w:position w:val="-16"/>
              </w:rPr>
              <w:object w:dxaOrig="620" w:dyaOrig="420">
                <v:shape id="_x0000_i1040" type="#_x0000_t75" style="width:31pt;height:21pt" o:ole="">
                  <v:imagedata r:id="rId34" o:title=""/>
                </v:shape>
                <o:OLEObject Type="Embed" ProgID="Equation.DSMT4" ShapeID="_x0000_i1040" DrawAspect="Content" ObjectID="_1599041277" r:id="rId35"/>
              </w:object>
            </w:r>
          </w:p>
        </w:tc>
      </w:tr>
      <w:tr w:rsidR="008F7F10" w:rsidTr="009268C7">
        <w:trPr>
          <w:trHeight w:val="422"/>
        </w:trPr>
        <w:tc>
          <w:tcPr>
            <w:tcW w:w="4388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>
            <w:r>
              <w:t>Find the square root.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F7F10" w:rsidRDefault="008F7F10"/>
        </w:tc>
      </w:tr>
      <w:tr w:rsidR="008F7F10" w:rsidTr="009268C7">
        <w:trPr>
          <w:trHeight w:val="1510"/>
        </w:trPr>
        <w:tc>
          <w:tcPr>
            <w:tcW w:w="1097" w:type="dxa"/>
            <w:tcBorders>
              <w:top w:val="single" w:sz="4" w:space="0" w:color="auto"/>
            </w:tcBorders>
          </w:tcPr>
          <w:p w:rsidR="008F7F10" w:rsidRDefault="0090415D">
            <w:r w:rsidRPr="0090415D">
              <w:rPr>
                <w:position w:val="-8"/>
              </w:rPr>
              <w:object w:dxaOrig="560" w:dyaOrig="340">
                <v:shape id="_x0000_i1060" type="#_x0000_t75" style="width:28.5pt;height:17pt" o:ole="">
                  <v:imagedata r:id="rId36" o:title=""/>
                </v:shape>
                <o:OLEObject Type="Embed" ProgID="Equation.DSMT4" ShapeID="_x0000_i1060" DrawAspect="Content" ObjectID="_1599041278" r:id="rId37"/>
              </w:object>
            </w:r>
          </w:p>
        </w:tc>
        <w:tc>
          <w:tcPr>
            <w:tcW w:w="1097" w:type="dxa"/>
            <w:tcBorders>
              <w:top w:val="single" w:sz="4" w:space="0" w:color="auto"/>
            </w:tcBorders>
          </w:tcPr>
          <w:p w:rsidR="008F7F10" w:rsidRDefault="00C06BFB">
            <w:r w:rsidRPr="00782B7A">
              <w:rPr>
                <w:position w:val="-6"/>
              </w:rPr>
              <w:object w:dxaOrig="460" w:dyaOrig="320">
                <v:shape id="_x0000_i1042" type="#_x0000_t75" style="width:23.5pt;height:15.5pt" o:ole="">
                  <v:imagedata r:id="rId38" o:title=""/>
                </v:shape>
                <o:OLEObject Type="Embed" ProgID="Equation.DSMT4" ShapeID="_x0000_i1042" DrawAspect="Content" ObjectID="_1599041279" r:id="rId39"/>
              </w:object>
            </w:r>
          </w:p>
        </w:tc>
        <w:tc>
          <w:tcPr>
            <w:tcW w:w="1097" w:type="dxa"/>
            <w:tcBorders>
              <w:top w:val="single" w:sz="4" w:space="0" w:color="auto"/>
            </w:tcBorders>
          </w:tcPr>
          <w:p w:rsidR="008F7F10" w:rsidRDefault="00C06BFB">
            <w:r w:rsidRPr="00C06BFB">
              <w:rPr>
                <w:position w:val="-6"/>
              </w:rPr>
              <w:object w:dxaOrig="460" w:dyaOrig="320">
                <v:shape id="_x0000_i1043" type="#_x0000_t75" style="width:23pt;height:15.5pt" o:ole="">
                  <v:imagedata r:id="rId40" o:title=""/>
                </v:shape>
                <o:OLEObject Type="Embed" ProgID="Equation.DSMT4" ShapeID="_x0000_i1043" DrawAspect="Content" ObjectID="_1599041280" r:id="rId41"/>
              </w:object>
            </w:r>
          </w:p>
        </w:tc>
        <w:tc>
          <w:tcPr>
            <w:tcW w:w="1097" w:type="dxa"/>
            <w:tcBorders>
              <w:top w:val="single" w:sz="4" w:space="0" w:color="auto"/>
            </w:tcBorders>
          </w:tcPr>
          <w:p w:rsidR="008F7F10" w:rsidRDefault="0090415D">
            <w:r w:rsidRPr="0090415D">
              <w:rPr>
                <w:position w:val="-8"/>
              </w:rPr>
              <w:object w:dxaOrig="460" w:dyaOrig="340">
                <v:shape id="_x0000_i1062" type="#_x0000_t75" style="width:23.5pt;height:16.5pt" o:ole="">
                  <v:imagedata r:id="rId42" o:title=""/>
                </v:shape>
                <o:OLEObject Type="Embed" ProgID="Equation.DSMT4" ShapeID="_x0000_i1062" DrawAspect="Content" ObjectID="_1599041281" r:id="rId43"/>
              </w:object>
            </w:r>
          </w:p>
        </w:tc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C06BFB">
            <w:r w:rsidRPr="00782B7A">
              <w:rPr>
                <w:position w:val="-6"/>
              </w:rPr>
              <w:object w:dxaOrig="460" w:dyaOrig="320">
                <v:shape id="_x0000_i1045" type="#_x0000_t75" style="width:23pt;height:15.5pt" o:ole="">
                  <v:imagedata r:id="rId44" o:title=""/>
                </v:shape>
                <o:OLEObject Type="Embed" ProgID="Equation.DSMT4" ShapeID="_x0000_i1045" DrawAspect="Content" ObjectID="_1599041282" r:id="rId45"/>
              </w:object>
            </w:r>
          </w:p>
        </w:tc>
        <w:bookmarkStart w:id="0" w:name="_GoBack"/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90415D">
            <w:r w:rsidRPr="0090415D">
              <w:rPr>
                <w:position w:val="-8"/>
              </w:rPr>
              <w:object w:dxaOrig="560" w:dyaOrig="340">
                <v:shape id="_x0000_i1064" type="#_x0000_t75" style="width:28pt;height:16.5pt" o:ole="">
                  <v:imagedata r:id="rId46" o:title=""/>
                </v:shape>
                <o:OLEObject Type="Embed" ProgID="Equation.DSMT4" ShapeID="_x0000_i1064" DrawAspect="Content" ObjectID="_1599041283" r:id="rId47"/>
              </w:object>
            </w:r>
            <w:bookmarkEnd w:id="0"/>
          </w:p>
        </w:tc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C06BFB">
            <w:r w:rsidRPr="00782B7A">
              <w:rPr>
                <w:position w:val="-6"/>
              </w:rPr>
              <w:object w:dxaOrig="560" w:dyaOrig="320">
                <v:shape id="_x0000_i1047" type="#_x0000_t75" style="width:28pt;height:15.5pt" o:ole="">
                  <v:imagedata r:id="rId48" o:title=""/>
                </v:shape>
                <o:OLEObject Type="Embed" ProgID="Equation.DSMT4" ShapeID="_x0000_i1047" DrawAspect="Content" ObjectID="_1599041284" r:id="rId49"/>
              </w:object>
            </w:r>
          </w:p>
        </w:tc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521EE5">
            <w:r w:rsidRPr="00521EE5">
              <w:rPr>
                <w:position w:val="-6"/>
              </w:rPr>
              <w:object w:dxaOrig="560" w:dyaOrig="320">
                <v:shape id="_x0000_i1048" type="#_x0000_t75" style="width:27.5pt;height:15.5pt" o:ole="">
                  <v:imagedata r:id="rId50" o:title=""/>
                </v:shape>
                <o:OLEObject Type="Embed" ProgID="Equation.DSMT4" ShapeID="_x0000_i1048" DrawAspect="Content" ObjectID="_1599041285" r:id="rId51"/>
              </w:object>
            </w:r>
          </w:p>
        </w:tc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521EE5">
            <w:r w:rsidRPr="008F7F10">
              <w:rPr>
                <w:position w:val="-6"/>
              </w:rPr>
              <w:object w:dxaOrig="460" w:dyaOrig="320">
                <v:shape id="_x0000_i1049" type="#_x0000_t75" style="width:23.5pt;height:16pt" o:ole="">
                  <v:imagedata r:id="rId52" o:title=""/>
                </v:shape>
                <o:OLEObject Type="Embed" ProgID="Equation.DSMT4" ShapeID="_x0000_i1049" DrawAspect="Content" ObjectID="_1599041286" r:id="rId53"/>
              </w:object>
            </w:r>
          </w:p>
        </w:tc>
        <w:tc>
          <w:tcPr>
            <w:tcW w:w="1098" w:type="dxa"/>
            <w:tcBorders>
              <w:top w:val="single" w:sz="4" w:space="0" w:color="auto"/>
            </w:tcBorders>
          </w:tcPr>
          <w:p w:rsidR="008F7F10" w:rsidRDefault="00521EE5">
            <w:r w:rsidRPr="00782B7A">
              <w:rPr>
                <w:position w:val="-6"/>
              </w:rPr>
              <w:object w:dxaOrig="460" w:dyaOrig="320">
                <v:shape id="_x0000_i1050" type="#_x0000_t75" style="width:23.5pt;height:15.5pt" o:ole="">
                  <v:imagedata r:id="rId54" o:title=""/>
                </v:shape>
                <o:OLEObject Type="Embed" ProgID="Equation.DSMT4" ShapeID="_x0000_i1050" DrawAspect="Content" ObjectID="_1599041287" r:id="rId55"/>
              </w:object>
            </w:r>
          </w:p>
        </w:tc>
      </w:tr>
    </w:tbl>
    <w:p w:rsidR="008F7F10" w:rsidRDefault="008F7F10"/>
    <w:p w:rsidR="009268C7" w:rsidRDefault="009268C7"/>
    <w:sectPr w:rsidR="009268C7" w:rsidSect="008E3AF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3AF4"/>
    <w:rsid w:val="000A28F4"/>
    <w:rsid w:val="00336B22"/>
    <w:rsid w:val="003717D2"/>
    <w:rsid w:val="003A0668"/>
    <w:rsid w:val="003A5EEB"/>
    <w:rsid w:val="003B7FA8"/>
    <w:rsid w:val="003E1B64"/>
    <w:rsid w:val="00455922"/>
    <w:rsid w:val="004A591F"/>
    <w:rsid w:val="00521EE5"/>
    <w:rsid w:val="005A48ED"/>
    <w:rsid w:val="00782B7A"/>
    <w:rsid w:val="008225A8"/>
    <w:rsid w:val="008743FE"/>
    <w:rsid w:val="008E3AF4"/>
    <w:rsid w:val="008E4D18"/>
    <w:rsid w:val="008F7F10"/>
    <w:rsid w:val="0090415D"/>
    <w:rsid w:val="009268C7"/>
    <w:rsid w:val="00B35117"/>
    <w:rsid w:val="00B95B14"/>
    <w:rsid w:val="00C06BFB"/>
    <w:rsid w:val="00CE549E"/>
    <w:rsid w:val="00D736D2"/>
    <w:rsid w:val="00F64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BCA151"/>
  <w15:docId w15:val="{E42AEFDE-EC0A-4901-8857-2C2208B21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A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9268C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8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a Speer</dc:creator>
  <cp:lastModifiedBy>Laura Speer</cp:lastModifiedBy>
  <cp:revision>2</cp:revision>
  <dcterms:created xsi:type="dcterms:W3CDTF">2018-09-21T17:21:00Z</dcterms:created>
  <dcterms:modified xsi:type="dcterms:W3CDTF">2018-09-21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